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0" r:id="rId5"/>
    <p:sldId id="257" r:id="rId6"/>
    <p:sldId id="258" r:id="rId7"/>
    <p:sldId id="259" r:id="rId8"/>
    <p:sldId id="263" r:id="rId9"/>
    <p:sldId id="264" r:id="rId10"/>
    <p:sldId id="265" r:id="rId11"/>
    <p:sldId id="266" r:id="rId12"/>
    <p:sldId id="268" r:id="rId13"/>
    <p:sldId id="269" r:id="rId14"/>
    <p:sldId id="271" r:id="rId15"/>
    <p:sldId id="270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284" y="-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3EA815-EA65-4574-BCEF-FEBEBE6A66D4}" type="datetimeFigureOut">
              <a:rPr lang="en-US" smtClean="0"/>
              <a:pPr/>
              <a:t>11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2378237" y="954841"/>
            <a:ext cx="2841835" cy="2326694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70338 w 2476870"/>
              <a:gd name="connsiteY5" fmla="*/ 826368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036710 w 2476870"/>
              <a:gd name="connsiteY7" fmla="*/ 216023 h 1998220"/>
              <a:gd name="connsiteX8" fmla="*/ 0 w 2476870"/>
              <a:gd name="connsiteY8" fmla="*/ 213809 h 1998220"/>
              <a:gd name="connsiteX0" fmla="*/ 0 w 2596220"/>
              <a:gd name="connsiteY0" fmla="*/ 619967 h 1998220"/>
              <a:gd name="connsiteX1" fmla="*/ 412314 w 2596220"/>
              <a:gd name="connsiteY1" fmla="*/ 1083820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1998220"/>
              <a:gd name="connsiteX1" fmla="*/ 421191 w 2596220"/>
              <a:gd name="connsiteY1" fmla="*/ 1394539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584166 w 2596220"/>
              <a:gd name="connsiteY3" fmla="*/ 1865055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699576 w 2596220"/>
              <a:gd name="connsiteY3" fmla="*/ 1944954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699576 w 2912856"/>
              <a:gd name="connsiteY3" fmla="*/ 1944954 h 2264551"/>
              <a:gd name="connsiteX4" fmla="*/ 2912856 w 2912856"/>
              <a:gd name="connsiteY4" fmla="*/ 1763944 h 2264551"/>
              <a:gd name="connsiteX5" fmla="*/ 2452204 w 2912856"/>
              <a:gd name="connsiteY5" fmla="*/ 936103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894885 w 2912856"/>
              <a:gd name="connsiteY3" fmla="*/ 1918321 h 2264551"/>
              <a:gd name="connsiteX4" fmla="*/ 2912856 w 2912856"/>
              <a:gd name="connsiteY4" fmla="*/ 1763944 h 2264551"/>
              <a:gd name="connsiteX5" fmla="*/ 2452204 w 2912856"/>
              <a:gd name="connsiteY5" fmla="*/ 936103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894885 w 2912856"/>
              <a:gd name="connsiteY3" fmla="*/ 1918321 h 2264551"/>
              <a:gd name="connsiteX4" fmla="*/ 2912856 w 2912856"/>
              <a:gd name="connsiteY4" fmla="*/ 1763944 h 2264551"/>
              <a:gd name="connsiteX5" fmla="*/ 2736290 w 2912856"/>
              <a:gd name="connsiteY5" fmla="*/ 918347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82110 h 2326694"/>
              <a:gd name="connsiteX1" fmla="*/ 421191 w 2912856"/>
              <a:gd name="connsiteY1" fmla="*/ 1456682 h 2326694"/>
              <a:gd name="connsiteX2" fmla="*/ 856196 w 2912856"/>
              <a:gd name="connsiteY2" fmla="*/ 2326694 h 2326694"/>
              <a:gd name="connsiteX3" fmla="*/ 1894885 w 2912856"/>
              <a:gd name="connsiteY3" fmla="*/ 1980464 h 2326694"/>
              <a:gd name="connsiteX4" fmla="*/ 2912856 w 2912856"/>
              <a:gd name="connsiteY4" fmla="*/ 1826087 h 2326694"/>
              <a:gd name="connsiteX5" fmla="*/ 2736290 w 2912856"/>
              <a:gd name="connsiteY5" fmla="*/ 980490 h 2326694"/>
              <a:gd name="connsiteX6" fmla="*/ 2547885 w 2912856"/>
              <a:gd name="connsiteY6" fmla="*/ 0 h 2326694"/>
              <a:gd name="connsiteX7" fmla="*/ 1156060 w 2912856"/>
              <a:gd name="connsiteY7" fmla="*/ 278166 h 2326694"/>
              <a:gd name="connsiteX8" fmla="*/ 0 w 2912856"/>
              <a:gd name="connsiteY8" fmla="*/ 682110 h 2326694"/>
              <a:gd name="connsiteX0" fmla="*/ 0 w 2912856"/>
              <a:gd name="connsiteY0" fmla="*/ 682110 h 2326694"/>
              <a:gd name="connsiteX1" fmla="*/ 421191 w 2912856"/>
              <a:gd name="connsiteY1" fmla="*/ 1456682 h 2326694"/>
              <a:gd name="connsiteX2" fmla="*/ 856196 w 2912856"/>
              <a:gd name="connsiteY2" fmla="*/ 2326694 h 2326694"/>
              <a:gd name="connsiteX3" fmla="*/ 1894885 w 2912856"/>
              <a:gd name="connsiteY3" fmla="*/ 1980464 h 2326694"/>
              <a:gd name="connsiteX4" fmla="*/ 2912856 w 2912856"/>
              <a:gd name="connsiteY4" fmla="*/ 1826087 h 2326694"/>
              <a:gd name="connsiteX5" fmla="*/ 2736290 w 2912856"/>
              <a:gd name="connsiteY5" fmla="*/ 980490 h 2326694"/>
              <a:gd name="connsiteX6" fmla="*/ 2547885 w 2912856"/>
              <a:gd name="connsiteY6" fmla="*/ 0 h 2326694"/>
              <a:gd name="connsiteX7" fmla="*/ 1227081 w 2912856"/>
              <a:gd name="connsiteY7" fmla="*/ 287044 h 2326694"/>
              <a:gd name="connsiteX8" fmla="*/ 0 w 2912856"/>
              <a:gd name="connsiteY8" fmla="*/ 682110 h 2326694"/>
              <a:gd name="connsiteX0" fmla="*/ 0 w 2841835"/>
              <a:gd name="connsiteY0" fmla="*/ 788642 h 2326694"/>
              <a:gd name="connsiteX1" fmla="*/ 350170 w 2841835"/>
              <a:gd name="connsiteY1" fmla="*/ 1456682 h 2326694"/>
              <a:gd name="connsiteX2" fmla="*/ 785175 w 2841835"/>
              <a:gd name="connsiteY2" fmla="*/ 2326694 h 2326694"/>
              <a:gd name="connsiteX3" fmla="*/ 1823864 w 2841835"/>
              <a:gd name="connsiteY3" fmla="*/ 1980464 h 2326694"/>
              <a:gd name="connsiteX4" fmla="*/ 2841835 w 2841835"/>
              <a:gd name="connsiteY4" fmla="*/ 1826087 h 2326694"/>
              <a:gd name="connsiteX5" fmla="*/ 2665269 w 2841835"/>
              <a:gd name="connsiteY5" fmla="*/ 980490 h 2326694"/>
              <a:gd name="connsiteX6" fmla="*/ 2476864 w 2841835"/>
              <a:gd name="connsiteY6" fmla="*/ 0 h 2326694"/>
              <a:gd name="connsiteX7" fmla="*/ 1156060 w 2841835"/>
              <a:gd name="connsiteY7" fmla="*/ 287044 h 2326694"/>
              <a:gd name="connsiteX8" fmla="*/ 0 w 2841835"/>
              <a:gd name="connsiteY8" fmla="*/ 788642 h 2326694"/>
              <a:gd name="connsiteX0" fmla="*/ 0 w 2841835"/>
              <a:gd name="connsiteY0" fmla="*/ 788642 h 2326694"/>
              <a:gd name="connsiteX1" fmla="*/ 421191 w 2841835"/>
              <a:gd name="connsiteY1" fmla="*/ 1572091 h 2326694"/>
              <a:gd name="connsiteX2" fmla="*/ 785175 w 2841835"/>
              <a:gd name="connsiteY2" fmla="*/ 2326694 h 2326694"/>
              <a:gd name="connsiteX3" fmla="*/ 1823864 w 2841835"/>
              <a:gd name="connsiteY3" fmla="*/ 1980464 h 2326694"/>
              <a:gd name="connsiteX4" fmla="*/ 2841835 w 2841835"/>
              <a:gd name="connsiteY4" fmla="*/ 1826087 h 2326694"/>
              <a:gd name="connsiteX5" fmla="*/ 2665269 w 2841835"/>
              <a:gd name="connsiteY5" fmla="*/ 980490 h 2326694"/>
              <a:gd name="connsiteX6" fmla="*/ 2476864 w 2841835"/>
              <a:gd name="connsiteY6" fmla="*/ 0 h 2326694"/>
              <a:gd name="connsiteX7" fmla="*/ 1156060 w 2841835"/>
              <a:gd name="connsiteY7" fmla="*/ 287044 h 2326694"/>
              <a:gd name="connsiteX8" fmla="*/ 0 w 2841835"/>
              <a:gd name="connsiteY8" fmla="*/ 788642 h 2326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41835" h="2326694">
                <a:moveTo>
                  <a:pt x="0" y="788642"/>
                </a:moveTo>
                <a:lnTo>
                  <a:pt x="421191" y="1572091"/>
                </a:lnTo>
                <a:lnTo>
                  <a:pt x="785175" y="2326694"/>
                </a:lnTo>
                <a:lnTo>
                  <a:pt x="1823864" y="1980464"/>
                </a:lnTo>
                <a:lnTo>
                  <a:pt x="2841835" y="1826087"/>
                </a:lnTo>
                <a:lnTo>
                  <a:pt x="2665269" y="980490"/>
                </a:lnTo>
                <a:lnTo>
                  <a:pt x="2476864" y="0"/>
                </a:lnTo>
                <a:lnTo>
                  <a:pt x="1156060" y="287044"/>
                </a:lnTo>
                <a:lnTo>
                  <a:pt x="0" y="788642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 level slopes in u, v points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565275" y="1682750"/>
          <a:ext cx="3419475" cy="1331913"/>
        </p:xfrm>
        <a:graphic>
          <a:graphicData uri="http://schemas.openxmlformats.org/presentationml/2006/ole">
            <p:oleObj spid="_x0000_s1025" name="Equation" r:id="rId3" imgW="1206360" imgH="469800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92275" y="3627438"/>
          <a:ext cx="3311525" cy="1287462"/>
        </p:xfrm>
        <a:graphic>
          <a:graphicData uri="http://schemas.openxmlformats.org/presentationml/2006/ole">
            <p:oleObj spid="_x0000_s1027" name="Equation" r:id="rId4" imgW="12063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</a:t>
            </a:r>
            <a:r>
              <a:rPr lang="en-US" dirty="0" err="1" smtClean="0"/>
              <a:t>ududx</a:t>
            </a:r>
            <a:endParaRPr 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68313" y="1625600"/>
          <a:ext cx="8129587" cy="3281363"/>
        </p:xfrm>
        <a:graphic>
          <a:graphicData uri="http://schemas.openxmlformats.org/presentationml/2006/ole">
            <p:oleObj spid="_x0000_s24577" name="Equation" r:id="rId3" imgW="421632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</a:t>
            </a:r>
            <a:r>
              <a:rPr lang="en-US" dirty="0" err="1" smtClean="0"/>
              <a:t>vdudy</a:t>
            </a:r>
            <a:endParaRPr 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50825" y="1819275"/>
          <a:ext cx="9148763" cy="3481388"/>
        </p:xfrm>
        <a:graphic>
          <a:graphicData uri="http://schemas.openxmlformats.org/presentationml/2006/ole">
            <p:oleObj spid="_x0000_s26625" name="Equation" r:id="rId3" imgW="448308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</a:t>
            </a:r>
            <a:r>
              <a:rPr lang="en-US" dirty="0" err="1" smtClean="0"/>
              <a:t>udvdx</a:t>
            </a:r>
            <a:endParaRPr 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76225" y="1592932"/>
          <a:ext cx="9096375" cy="3924300"/>
        </p:xfrm>
        <a:graphic>
          <a:graphicData uri="http://schemas.openxmlformats.org/presentationml/2006/ole">
            <p:oleObj spid="_x0000_s28674" name="Equation" r:id="rId3" imgW="4457520" imgH="1917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</a:t>
            </a:r>
            <a:r>
              <a:rPr lang="en-US" dirty="0" err="1" smtClean="0"/>
              <a:t>vdvdy</a:t>
            </a:r>
            <a:endParaRPr 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90550" y="1625600"/>
          <a:ext cx="7885113" cy="3281363"/>
        </p:xfrm>
        <a:graphic>
          <a:graphicData uri="http://schemas.openxmlformats.org/presentationml/2006/ole">
            <p:oleObj spid="_x0000_s27650" name="Equation" r:id="rId3" imgW="408924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</a:t>
            </a:r>
            <a:endParaRPr 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99325" y="1533525"/>
          <a:ext cx="8937171" cy="2615555"/>
        </p:xfrm>
        <a:graphic>
          <a:graphicData uri="http://schemas.openxmlformats.org/presentationml/2006/ole">
            <p:oleObj spid="_x0000_s29697" name="Equation" r:id="rId3" imgW="4101840" imgH="1193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 flipV="1">
            <a:off x="4211960" y="2708920"/>
            <a:ext cx="2077369" cy="253752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58643" y="678714"/>
                  <a:pt x="116661" y="945762"/>
                  <a:pt x="177325" y="1255001"/>
                </a:cubicBezTo>
                <a:cubicBezTo>
                  <a:pt x="237989" y="1564240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c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 flipV="1">
            <a:off x="3160450" y="2815207"/>
            <a:ext cx="2048759" cy="487285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58643" y="678714"/>
                  <a:pt x="116661" y="945762"/>
                  <a:pt x="177325" y="1255001"/>
                </a:cubicBezTo>
                <a:cubicBezTo>
                  <a:pt x="237989" y="1564240"/>
                  <a:pt x="306254" y="1665688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2778711" y="1908699"/>
            <a:ext cx="2290439" cy="630314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1754" y="453328"/>
                  <a:pt x="126652" y="901979"/>
                  <a:pt x="187316" y="1211218"/>
                </a:cubicBezTo>
                <a:cubicBezTo>
                  <a:pt x="247980" y="1520457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042517" y="1926454"/>
            <a:ext cx="363984" cy="1855433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923928" y="2132855"/>
            <a:ext cx="541540" cy="1808829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</a:t>
            </a:r>
            <a:r>
              <a:rPr lang="en-US" dirty="0" err="1" smtClean="0"/>
              <a:t>nc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542190" y="1242874"/>
            <a:ext cx="673714" cy="1737303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</a:t>
            </a:r>
            <a:r>
              <a:rPr lang="en-US" dirty="0" err="1" smtClean="0"/>
              <a:t>n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3915052" y="1855433"/>
            <a:ext cx="2476870" cy="2059619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76870" h="2059619">
                <a:moveTo>
                  <a:pt x="0" y="275208"/>
                </a:moveTo>
                <a:lnTo>
                  <a:pt x="292964" y="1145219"/>
                </a:lnTo>
                <a:lnTo>
                  <a:pt x="568171" y="2059619"/>
                </a:lnTo>
                <a:lnTo>
                  <a:pt x="1464816" y="1926454"/>
                </a:lnTo>
                <a:lnTo>
                  <a:pt x="2476870" y="1899821"/>
                </a:lnTo>
                <a:lnTo>
                  <a:pt x="2370338" y="887767"/>
                </a:lnTo>
                <a:lnTo>
                  <a:pt x="2246051" y="0"/>
                </a:lnTo>
                <a:lnTo>
                  <a:pt x="1136342" y="71021"/>
                </a:lnTo>
                <a:lnTo>
                  <a:pt x="0" y="275208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2767868" y="1916833"/>
            <a:ext cx="2596220" cy="2264551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70338 w 2476870"/>
              <a:gd name="connsiteY5" fmla="*/ 826368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036710 w 2476870"/>
              <a:gd name="connsiteY7" fmla="*/ 216023 h 1998220"/>
              <a:gd name="connsiteX8" fmla="*/ 0 w 2476870"/>
              <a:gd name="connsiteY8" fmla="*/ 213809 h 1998220"/>
              <a:gd name="connsiteX0" fmla="*/ 0 w 2596220"/>
              <a:gd name="connsiteY0" fmla="*/ 619967 h 1998220"/>
              <a:gd name="connsiteX1" fmla="*/ 412314 w 2596220"/>
              <a:gd name="connsiteY1" fmla="*/ 1083820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1998220"/>
              <a:gd name="connsiteX1" fmla="*/ 421191 w 2596220"/>
              <a:gd name="connsiteY1" fmla="*/ 1394539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584166 w 2596220"/>
              <a:gd name="connsiteY3" fmla="*/ 1865055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699576 w 2596220"/>
              <a:gd name="connsiteY3" fmla="*/ 1944954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96220" h="2264551">
                <a:moveTo>
                  <a:pt x="0" y="619967"/>
                </a:moveTo>
                <a:lnTo>
                  <a:pt x="421191" y="1394539"/>
                </a:lnTo>
                <a:lnTo>
                  <a:pt x="856196" y="2264551"/>
                </a:lnTo>
                <a:lnTo>
                  <a:pt x="1699576" y="1944954"/>
                </a:lnTo>
                <a:lnTo>
                  <a:pt x="2596220" y="1838422"/>
                </a:lnTo>
                <a:lnTo>
                  <a:pt x="2452204" y="936103"/>
                </a:lnTo>
                <a:lnTo>
                  <a:pt x="2308188" y="0"/>
                </a:lnTo>
                <a:lnTo>
                  <a:pt x="1156060" y="216023"/>
                </a:lnTo>
                <a:lnTo>
                  <a:pt x="0" y="619967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c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1</TotalTime>
  <Words>51</Words>
  <Application>Microsoft Office PowerPoint</Application>
  <PresentationFormat>On-screen Show (4:3)</PresentationFormat>
  <Paragraphs>3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MathType 6.0 Equation</vt:lpstr>
      <vt:lpstr>Slide 1</vt:lpstr>
      <vt:lpstr>dsu(i,j)</vt:lpstr>
      <vt:lpstr>dsc(i,j)</vt:lpstr>
      <vt:lpstr>dsv(i,j)</vt:lpstr>
      <vt:lpstr>dnu(i,j)</vt:lpstr>
      <vt:lpstr>dnc(i,j)</vt:lpstr>
      <vt:lpstr>dnv(i,j)</vt:lpstr>
      <vt:lpstr>dsdnu(i,j)</vt:lpstr>
      <vt:lpstr>dsdnc(i,j)</vt:lpstr>
      <vt:lpstr>dsdnv(i,j)</vt:lpstr>
      <vt:lpstr>Water level slopes in u, v points</vt:lpstr>
      <vt:lpstr>Advection ududx</vt:lpstr>
      <vt:lpstr>Advection vdudy</vt:lpstr>
      <vt:lpstr>Advection udvdx</vt:lpstr>
      <vt:lpstr>Advection vdvdy</vt:lpstr>
      <vt:lpstr>Continuity</vt:lpstr>
    </vt:vector>
  </TitlesOfParts>
  <Company>UNESCO-IHE DEL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o</dc:creator>
  <cp:lastModifiedBy>dro</cp:lastModifiedBy>
  <cp:revision>5</cp:revision>
  <dcterms:created xsi:type="dcterms:W3CDTF">2010-11-24T16:28:05Z</dcterms:created>
  <dcterms:modified xsi:type="dcterms:W3CDTF">2010-12-03T03:48:42Z</dcterms:modified>
</cp:coreProperties>
</file>